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8671BD" w14:textId="77777777" w:rsidR="00BF4D30" w:rsidRPr="003B68A8" w:rsidRDefault="00BF4D30" w:rsidP="00BF4D30">
      <w:pPr>
        <w:pStyle w:val="Title"/>
        <w:rPr>
          <w:lang w:val="es-ES_tradnl"/>
        </w:rPr>
      </w:pPr>
      <w:bookmarkStart w:id="0" w:name="_Hlk160796181"/>
      <w:bookmarkStart w:id="1" w:name="_Hlk160532322"/>
      <w:r w:rsidRPr="003B68A8">
        <w:rPr>
          <w:lang w:val="es-ES_tradnl"/>
        </w:rPr>
        <w:t>haciendo conexiones</w:t>
      </w:r>
    </w:p>
    <w:p w14:paraId="79C62783" w14:textId="77777777" w:rsidR="00BF4D30" w:rsidRPr="003B68A8" w:rsidRDefault="00BF4D30" w:rsidP="00BF4D30">
      <w:pPr>
        <w:pStyle w:val="Heading1"/>
        <w:rPr>
          <w:lang w:val="es-ES_tradnl"/>
        </w:rPr>
      </w:pPr>
      <w:r w:rsidRPr="003B68A8">
        <w:rPr>
          <w:lang w:val="es-ES_tradnl"/>
        </w:rPr>
        <w:t>Tiempo de Calculadora</w:t>
      </w:r>
    </w:p>
    <w:p w14:paraId="645ADFD4" w14:textId="41E6D436" w:rsidR="00F03575" w:rsidRPr="009B017C" w:rsidRDefault="00BF4D30" w:rsidP="00BF4D30">
      <w:r w:rsidRPr="003B68A8">
        <w:rPr>
          <w:lang w:val="es-ES_tradnl"/>
        </w:rPr>
        <w:t>Usa tus resultados de la hoja Exploración del Triángulo Rectángulo para completar la primera columna de la siguiente tabla. Luego usa tu calculadora para completar las columnas restantes</w:t>
      </w:r>
      <w:r w:rsidR="00F03575" w:rsidRPr="009B017C">
        <w:t>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BF4D30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52DCDE8C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BF4D30">
              <w:rPr>
                <w:sz w:val="24"/>
                <w:szCs w:val="24"/>
                <w:lang w:val="es-ES_tradnl"/>
              </w:rPr>
              <w:t>Medida del Ángulo de Referencia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3E7068BC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Seno/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27660EBD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Coseno/</w:t>
            </w:r>
            <w:proofErr w:type="spellStart"/>
            <w:r w:rsidRPr="00BF4D30">
              <w:rPr>
                <w:sz w:val="24"/>
                <w:szCs w:val="24"/>
                <w:lang w:val="es-ES_tradnl"/>
              </w:rPr>
              <w:t>Cosine</w:t>
            </w:r>
            <w:proofErr w:type="spellEnd"/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4C3F9AC3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Tangente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70.45pt;height:14.1pt" o:ole="">
                  <v:imagedata r:id="rId7" o:title=""/>
                </v:shape>
                <o:OLEObject Type="Embed" ProgID="Equation.DSMT4" ShapeID="_x0000_i1111" DrawAspect="Content" ObjectID="_1833424427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5F4A1F65">
                <v:shape id="_x0000_i1112" type="#_x0000_t75" style="width:77.9pt;height:20.05pt" o:ole="">
                  <v:imagedata r:id="rId9" o:title=""/>
                </v:shape>
                <o:OLEObject Type="Embed" ProgID="Equation.DSMT4" ShapeID="_x0000_i1112" DrawAspect="Content" ObjectID="_1833424428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39A35DA7">
                <v:shape id="_x0000_i1113" type="#_x0000_t75" style="width:78.85pt;height:20.05pt" o:ole="">
                  <v:imagedata r:id="rId11" o:title=""/>
                </v:shape>
                <o:OLEObject Type="Embed" ProgID="Equation.DSMT4" ShapeID="_x0000_i1113" DrawAspect="Content" ObjectID="_1833424429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4B4CA217">
                <v:shape id="_x0000_i1114" type="#_x0000_t75" style="width:78.85pt;height:20.05pt" o:ole="">
                  <v:imagedata r:id="rId13" o:title=""/>
                </v:shape>
                <o:OLEObject Type="Embed" ProgID="Equation.DSMT4" ShapeID="_x0000_i1114" DrawAspect="Content" ObjectID="_1833424430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6634792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80" w:dyaOrig="279" w14:anchorId="55F31EB3">
                <v:shape id="_x0000_i1339" type="#_x0000_t75" style="width:53.95pt;height:14.1pt" o:ole="">
                  <v:imagedata r:id="rId15" o:title=""/>
                </v:shape>
                <o:OLEObject Type="Embed" ProgID="Equation.DSMT4" ShapeID="_x0000_i1339" DrawAspect="Content" ObjectID="_1833424431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7BEC2D3A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3DAB1CF" w14:textId="5EEE6D83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7E3FE1B" w14:textId="319FEA5B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1B5353C5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80" w:dyaOrig="279" w14:anchorId="18A35A7E">
                <v:shape id="_x0000_i1341" type="#_x0000_t75" style="width:53.95pt;height:14.1pt" o:ole="">
                  <v:imagedata r:id="rId17" o:title=""/>
                </v:shape>
                <o:OLEObject Type="Embed" ProgID="Equation.DSMT4" ShapeID="_x0000_i1341" DrawAspect="Content" ObjectID="_1833424432" r:id="rId18"/>
              </w:object>
            </w:r>
          </w:p>
        </w:tc>
        <w:tc>
          <w:tcPr>
            <w:tcW w:w="1267" w:type="pct"/>
            <w:vAlign w:val="center"/>
          </w:tcPr>
          <w:p w14:paraId="5E8BDB80" w14:textId="1E84C37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67093AB" w14:textId="23736F6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7DDDC9E" w14:textId="54BE4BEC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792B7E29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140" w:dyaOrig="279" w14:anchorId="7C1F756C">
                <v:shape id="_x0000_i1343" type="#_x0000_t75" style="width:57.05pt;height:14.1pt" o:ole="">
                  <v:imagedata r:id="rId19" o:title=""/>
                </v:shape>
                <o:OLEObject Type="Embed" ProgID="Equation.DSMT4" ShapeID="_x0000_i1343" DrawAspect="Content" ObjectID="_1833424433" r:id="rId20"/>
              </w:object>
            </w:r>
          </w:p>
        </w:tc>
        <w:tc>
          <w:tcPr>
            <w:tcW w:w="1267" w:type="pct"/>
            <w:vAlign w:val="center"/>
          </w:tcPr>
          <w:p w14:paraId="58BAA4A5" w14:textId="6DDC7E49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B4B2623" w14:textId="1E9C510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D02B82C" w14:textId="664C77C9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355714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60" w:dyaOrig="279" w14:anchorId="2148CB53">
                <v:shape id="_x0000_i1345" type="#_x0000_t75" style="width:53pt;height:14.1pt" o:ole="">
                  <v:imagedata r:id="rId21" o:title=""/>
                </v:shape>
                <o:OLEObject Type="Embed" ProgID="Equation.DSMT4" ShapeID="_x0000_i1345" DrawAspect="Content" ObjectID="_1833424434" r:id="rId22"/>
              </w:object>
            </w:r>
          </w:p>
        </w:tc>
        <w:tc>
          <w:tcPr>
            <w:tcW w:w="1267" w:type="pct"/>
            <w:vAlign w:val="center"/>
          </w:tcPr>
          <w:p w14:paraId="20DEBEDD" w14:textId="12A52B9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C4CE939" w14:textId="0907FDED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D9BE761" w14:textId="3EE59814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1E50BA6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060" w:dyaOrig="279" w14:anchorId="37698BA2">
                <v:shape id="_x0000_i1347" type="#_x0000_t75" style="width:53pt;height:14.1pt" o:ole="">
                  <v:imagedata r:id="rId23" o:title=""/>
                </v:shape>
                <o:OLEObject Type="Embed" ProgID="Equation.DSMT4" ShapeID="_x0000_i1347" DrawAspect="Content" ObjectID="_1833424435" r:id="rId24"/>
              </w:object>
            </w:r>
          </w:p>
        </w:tc>
        <w:tc>
          <w:tcPr>
            <w:tcW w:w="1267" w:type="pct"/>
            <w:vAlign w:val="center"/>
          </w:tcPr>
          <w:p w14:paraId="5023EEF3" w14:textId="56D4C44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D92AD9B" w14:textId="61A37538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F1AD82B" w14:textId="65860610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504C937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</w:rPr>
              <w:object w:dxaOrig="1120" w:dyaOrig="279" w14:anchorId="4FBAABCA">
                <v:shape id="_x0000_i1349" type="#_x0000_t75" style="width:56.05pt;height:14.1pt" o:ole="">
                  <v:imagedata r:id="rId25" o:title=""/>
                </v:shape>
                <o:OLEObject Type="Embed" ProgID="Equation.DSMT4" ShapeID="_x0000_i1349" DrawAspect="Content" ObjectID="_1833424436" r:id="rId26"/>
              </w:object>
            </w:r>
          </w:p>
        </w:tc>
        <w:tc>
          <w:tcPr>
            <w:tcW w:w="1267" w:type="pct"/>
            <w:vAlign w:val="center"/>
          </w:tcPr>
          <w:p w14:paraId="0DD3D492" w14:textId="65B3FD4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28EA568" w14:textId="6DC97C5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56C3B63" w14:textId="3B7AB6F4" w:rsidR="00F03575" w:rsidRPr="009B017C" w:rsidRDefault="00F03575" w:rsidP="00807035">
            <w:pPr>
              <w:pStyle w:val="TableData"/>
              <w:jc w:val="center"/>
            </w:pPr>
          </w:p>
        </w:tc>
      </w:tr>
    </w:tbl>
    <w:p w14:paraId="168DE635" w14:textId="77777777" w:rsidR="00BF4D30" w:rsidRPr="003B68A8" w:rsidRDefault="00BF4D30" w:rsidP="00BF4D30">
      <w:pPr>
        <w:pStyle w:val="Heading1"/>
        <w:rPr>
          <w:lang w:val="es-ES_tradnl"/>
        </w:rPr>
      </w:pPr>
      <w:bookmarkStart w:id="3" w:name="_Hlk160796192"/>
      <w:bookmarkStart w:id="4" w:name="_Hlk160540472"/>
      <w:bookmarkEnd w:id="2"/>
      <w:r w:rsidRPr="003B68A8">
        <w:rPr>
          <w:lang w:val="es-ES_tradnl"/>
        </w:rPr>
        <w:t>Tiempo para Conexiones</w:t>
      </w:r>
    </w:p>
    <w:p w14:paraId="4CACA1EE" w14:textId="5CC542E0" w:rsidR="00F03575" w:rsidRDefault="00BF4D30" w:rsidP="00BF4D30">
      <w:pPr>
        <w:pStyle w:val="BodyText"/>
      </w:pPr>
      <w:r w:rsidRPr="003B68A8">
        <w:rPr>
          <w:lang w:val="es-ES_tradnl"/>
        </w:rPr>
        <w:t>Compara la tabla de arriba con la tabla completada en tu hoja Exploración del Triángulo Rectángulo. ¿Qué patrones o similitudes observas</w:t>
      </w:r>
      <w:r w:rsidR="00F03575" w:rsidRPr="009B017C">
        <w:t>?</w:t>
      </w:r>
      <w:bookmarkEnd w:id="3"/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E1CF91" w14:textId="77777777" w:rsidR="0015016D" w:rsidRDefault="0015016D" w:rsidP="00DC1CA0">
      <w:r>
        <w:separator/>
      </w:r>
    </w:p>
  </w:endnote>
  <w:endnote w:type="continuationSeparator" w:id="0">
    <w:p w14:paraId="5474B8F2" w14:textId="77777777" w:rsidR="0015016D" w:rsidRDefault="0015016D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F8631C" w14:textId="77777777" w:rsidR="0015016D" w:rsidRDefault="0015016D" w:rsidP="00DC1CA0">
      <w:r>
        <w:separator/>
      </w:r>
    </w:p>
  </w:footnote>
  <w:footnote w:type="continuationSeparator" w:id="0">
    <w:p w14:paraId="11740F1E" w14:textId="77777777" w:rsidR="0015016D" w:rsidRDefault="0015016D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C7623"/>
    <w:rsid w:val="0015016D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3AA3"/>
    <w:rsid w:val="007A5710"/>
    <w:rsid w:val="007B2327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BF4D30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80B5C"/>
    <w:rsid w:val="00F87387"/>
    <w:rsid w:val="00FC7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125</Words>
  <Characters>649</Characters>
  <Application>Microsoft Office Word</Application>
  <DocSecurity>0</DocSecurity>
  <Lines>32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7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3</cp:revision>
  <dcterms:created xsi:type="dcterms:W3CDTF">2026-02-24T13:43:00Z</dcterms:created>
  <dcterms:modified xsi:type="dcterms:W3CDTF">2026-02-24T13:44:00Z</dcterms:modified>
  <cp:category/>
</cp:coreProperties>
</file>